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14295C" w:rsidRPr="00DD0D9F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4295C" w:rsidRPr="00DD0D9F" w:rsidRDefault="0014295C" w:rsidP="00C15509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4295C" w:rsidRPr="00DD0D9F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4295C" w:rsidRPr="00DD0D9F" w:rsidRDefault="0014295C" w:rsidP="00C15509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19" w:type="dxa"/>
            <w:shd w:val="clear" w:color="auto" w:fill="auto"/>
            <w:vAlign w:val="center"/>
          </w:tcPr>
          <w:p w:rsidR="0014295C" w:rsidRPr="00DD0D9F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 xml:space="preserve">Pearson Progression Step </w:t>
            </w:r>
            <w:r w:rsidRPr="004D21C0">
              <w:rPr>
                <w:b/>
              </w:rPr>
              <w:t>and Progress descriptor</w:t>
            </w:r>
          </w:p>
        </w:tc>
      </w:tr>
      <w:tr w:rsidR="0014295C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7C4A32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</w:pPr>
            <w:r>
              <w:t xml:space="preserve">One of: </w:t>
            </w:r>
          </w:p>
          <w:p w:rsidR="0014295C" w:rsidRDefault="0014295C" w:rsidP="0014295C">
            <w:pPr>
              <w:pStyle w:val="Exercisequestion"/>
              <w:numPr>
                <w:ilvl w:val="0"/>
                <w:numId w:val="1"/>
              </w:numPr>
              <w:tabs>
                <w:tab w:val="clear" w:pos="510"/>
              </w:tabs>
            </w:pPr>
            <w:r>
              <w:t xml:space="preserve">to obtain a representative sample </w:t>
            </w:r>
          </w:p>
          <w:p w:rsidR="0014295C" w:rsidRDefault="0014295C" w:rsidP="0014295C">
            <w:pPr>
              <w:pStyle w:val="Exercisequestion"/>
              <w:numPr>
                <w:ilvl w:val="0"/>
                <w:numId w:val="1"/>
              </w:numPr>
              <w:tabs>
                <w:tab w:val="clear" w:pos="510"/>
              </w:tabs>
            </w:pPr>
            <w:r>
              <w:t>large number of students compared to staff so would be unfair to take same numbers of both.</w:t>
            </w:r>
          </w:p>
        </w:tc>
        <w:tc>
          <w:tcPr>
            <w:tcW w:w="850" w:type="dxa"/>
            <w:shd w:val="clear" w:color="auto" w:fill="auto"/>
          </w:tcPr>
          <w:p w:rsidR="0014295C" w:rsidRPr="00D6353E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4295C" w:rsidRPr="00314307" w:rsidRDefault="0014295C" w:rsidP="00C15509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</w:tcPr>
          <w:p w:rsidR="0014295C" w:rsidRDefault="0014295C" w:rsidP="00C155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5</w:t>
            </w:r>
            <w:r w:rsidRPr="004D21C0">
              <w:t>th</w:t>
            </w:r>
          </w:p>
          <w:p w:rsidR="0014295C" w:rsidRPr="00314307" w:rsidRDefault="0014295C" w:rsidP="00C15509">
            <w:pPr>
              <w:pStyle w:val="Text"/>
              <w:jc w:val="center"/>
            </w:pPr>
            <w:r w:rsidRPr="006E0C40">
              <w:t>Select and critique a sampling technique in a given context</w:t>
            </w:r>
            <w:r>
              <w:t>.</w:t>
            </w:r>
          </w:p>
        </w:tc>
      </w:tr>
      <w:tr w:rsidR="0014295C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14295C" w:rsidRDefault="0014295C" w:rsidP="00C155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4295C" w:rsidTr="00C15509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7C4A32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14295C" w:rsidRPr="001C4CE6" w:rsidRDefault="0014295C" w:rsidP="00C15509">
            <w:pPr>
              <w:pStyle w:val="Exercisequestion"/>
            </w:pPr>
            <w:r>
              <w:t>A list of the names of staff and students.</w:t>
            </w:r>
          </w:p>
        </w:tc>
        <w:tc>
          <w:tcPr>
            <w:tcW w:w="850" w:type="dxa"/>
            <w:shd w:val="clear" w:color="auto" w:fill="auto"/>
          </w:tcPr>
          <w:p w:rsidR="0014295C" w:rsidRPr="00D6353E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4295C" w:rsidRPr="00314307" w:rsidRDefault="0014295C" w:rsidP="00C15509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:rsidR="0014295C" w:rsidRDefault="0014295C" w:rsidP="00C15509">
            <w:pPr>
              <w:pStyle w:val="Text"/>
              <w:jc w:val="center"/>
            </w:pPr>
            <w:r>
              <w:t>2</w:t>
            </w:r>
            <w:r w:rsidRPr="004D21C0">
              <w:t>nd</w:t>
            </w:r>
          </w:p>
          <w:p w:rsidR="0014295C" w:rsidRPr="00314307" w:rsidRDefault="0014295C" w:rsidP="00C15509">
            <w:pPr>
              <w:pStyle w:val="Text"/>
              <w:jc w:val="center"/>
            </w:pPr>
            <w:r w:rsidRPr="006E0C40">
              <w:t>Understand the vocabulary of sampling</w:t>
            </w:r>
            <w:r>
              <w:t>.</w:t>
            </w:r>
          </w:p>
        </w:tc>
      </w:tr>
      <w:tr w:rsidR="0014295C" w:rsidTr="00C15509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14295C" w:rsidRDefault="0014295C" w:rsidP="00C15509">
            <w:pPr>
              <w:pStyle w:val="Text"/>
              <w:jc w:val="center"/>
            </w:pPr>
          </w:p>
        </w:tc>
      </w:tr>
      <w:tr w:rsidR="0014295C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7C4A32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</w:pPr>
            <w:r>
              <w:t>A member of staff or a student.</w:t>
            </w:r>
          </w:p>
        </w:tc>
        <w:tc>
          <w:tcPr>
            <w:tcW w:w="850" w:type="dxa"/>
            <w:shd w:val="clear" w:color="auto" w:fill="auto"/>
          </w:tcPr>
          <w:p w:rsidR="0014295C" w:rsidRPr="00AC0AB3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4295C" w:rsidRPr="00314307" w:rsidRDefault="0014295C" w:rsidP="00C15509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:rsidR="0014295C" w:rsidRDefault="0014295C" w:rsidP="00C15509">
            <w:pPr>
              <w:pStyle w:val="Text"/>
              <w:jc w:val="center"/>
            </w:pPr>
            <w:r>
              <w:t>2</w:t>
            </w:r>
            <w:r w:rsidRPr="004D21C0">
              <w:t>nd</w:t>
            </w:r>
          </w:p>
          <w:p w:rsidR="0014295C" w:rsidRPr="00314307" w:rsidRDefault="0014295C" w:rsidP="00C15509">
            <w:pPr>
              <w:pStyle w:val="Text"/>
              <w:jc w:val="center"/>
            </w:pPr>
            <w:r w:rsidRPr="006E0C40">
              <w:t>Understand the vocabulary of sampling</w:t>
            </w:r>
            <w:r>
              <w:t>.</w:t>
            </w:r>
          </w:p>
        </w:tc>
      </w:tr>
      <w:tr w:rsid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14295C" w:rsidRDefault="0014295C" w:rsidP="00C15509">
            <w:pPr>
              <w:pStyle w:val="Text"/>
              <w:jc w:val="center"/>
            </w:pPr>
          </w:p>
        </w:tc>
      </w:tr>
      <w:tr w:rsidR="0014295C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b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:rsidR="0014295C" w:rsidRPr="004534AF" w:rsidRDefault="0014295C" w:rsidP="00C15509">
            <w:pPr>
              <w:pStyle w:val="Exercisequestion"/>
              <w:ind w:left="0" w:firstLine="0"/>
            </w:pPr>
            <w:r>
              <w:t>Find proportions for different strata out of 60 (either explained or some sensible calculation seen).</w:t>
            </w:r>
          </w:p>
          <w:p w:rsidR="0014295C" w:rsidRDefault="0014295C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14295C" w:rsidRDefault="0014295C" w:rsidP="00C15509">
            <w:pPr>
              <w:pStyle w:val="Text"/>
              <w:jc w:val="center"/>
            </w:pPr>
            <w:r>
              <w:t>3</w:t>
            </w:r>
            <w:r w:rsidRPr="004D21C0">
              <w:t>rd</w:t>
            </w:r>
          </w:p>
          <w:p w:rsidR="0014295C" w:rsidRPr="00FC5FE8" w:rsidRDefault="0014295C" w:rsidP="00C15509">
            <w:pPr>
              <w:pStyle w:val="Text"/>
              <w:jc w:val="center"/>
            </w:pPr>
            <w:r w:rsidRPr="00FC5FE8">
              <w:t>Understand and carry out stratified sampling</w:t>
            </w:r>
            <w:r>
              <w:t>.</w:t>
            </w:r>
          </w:p>
        </w:tc>
      </w:tr>
      <w:tr w:rsid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</w:pPr>
            <w:r w:rsidRPr="008D1A0E">
              <w:rPr>
                <w:position w:val="-22"/>
              </w:rPr>
              <w:object w:dxaOrig="128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6pt;height:30pt" o:ole="">
                  <v:imagedata r:id="rId7" o:title=""/>
                </v:shape>
                <o:OLEObject Type="Embed" ProgID="Equation.DSMT4" ShapeID="_x0000_i1025" DrawAspect="Content" ObjectID="_1583579271" r:id="rId8"/>
              </w:object>
            </w:r>
            <w:r>
              <w:t xml:space="preserve"> students, </w:t>
            </w:r>
            <w:r w:rsidRPr="006360B8">
              <w:rPr>
                <w:position w:val="-22"/>
              </w:rPr>
              <w:object w:dxaOrig="1180" w:dyaOrig="600">
                <v:shape id="_x0000_i1026" type="#_x0000_t75" style="width:59.4pt;height:30pt" o:ole="">
                  <v:imagedata r:id="rId9" o:title=""/>
                </v:shape>
                <o:OLEObject Type="Embed" ProgID="Equation.DSMT4" ShapeID="_x0000_i1026" DrawAspect="Content" ObjectID="_1583579272" r:id="rId10"/>
              </w:object>
            </w:r>
            <w:r>
              <w:t xml:space="preserve"> staff.</w:t>
            </w:r>
          </w:p>
        </w:tc>
        <w:tc>
          <w:tcPr>
            <w:tcW w:w="850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4295C" w:rsidRDefault="0014295C" w:rsidP="00C15509">
            <w:pPr>
              <w:pStyle w:val="Text"/>
              <w:jc w:val="center"/>
            </w:pPr>
          </w:p>
        </w:tc>
      </w:tr>
      <w:tr w:rsid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</w:pPr>
            <w:r>
              <w:t>Select at random using a random number generator.</w:t>
            </w:r>
          </w:p>
        </w:tc>
        <w:tc>
          <w:tcPr>
            <w:tcW w:w="850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4295C" w:rsidRDefault="0014295C" w:rsidP="00C15509">
            <w:pPr>
              <w:pStyle w:val="Text"/>
              <w:jc w:val="center"/>
            </w:pPr>
          </w:p>
        </w:tc>
      </w:tr>
      <w:tr w:rsid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19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14295C" w:rsidRDefault="0014295C" w:rsidP="00C15509">
            <w:pPr>
              <w:pStyle w:val="Text"/>
              <w:jc w:val="center"/>
            </w:pPr>
          </w:p>
        </w:tc>
      </w:tr>
      <w:tr w:rsidR="0014295C" w:rsidRPr="00314307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7C4A32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b/>
              </w:rPr>
              <w:t>e</w:t>
            </w: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</w:pPr>
            <w:r>
              <w:t xml:space="preserve">One of: </w:t>
            </w:r>
          </w:p>
          <w:p w:rsidR="0014295C" w:rsidRDefault="0014295C" w:rsidP="0014295C">
            <w:pPr>
              <w:pStyle w:val="Exercisequestion"/>
              <w:numPr>
                <w:ilvl w:val="0"/>
                <w:numId w:val="2"/>
              </w:numPr>
              <w:tabs>
                <w:tab w:val="clear" w:pos="510"/>
                <w:tab w:val="clear" w:pos="737"/>
              </w:tabs>
            </w:pPr>
            <w:r>
              <w:t>absence on the day of the survey</w:t>
            </w:r>
          </w:p>
          <w:p w:rsidR="0014295C" w:rsidRDefault="0014295C" w:rsidP="0014295C">
            <w:pPr>
              <w:pStyle w:val="Exercisequestion"/>
              <w:numPr>
                <w:ilvl w:val="0"/>
                <w:numId w:val="2"/>
              </w:numPr>
              <w:tabs>
                <w:tab w:val="clear" w:pos="510"/>
                <w:tab w:val="clear" w:pos="737"/>
              </w:tabs>
            </w:pPr>
            <w:r>
              <w:t>sampling frame may contain errors.</w:t>
            </w:r>
          </w:p>
        </w:tc>
        <w:tc>
          <w:tcPr>
            <w:tcW w:w="850" w:type="dxa"/>
            <w:shd w:val="clear" w:color="auto" w:fill="auto"/>
          </w:tcPr>
          <w:p w:rsidR="0014295C" w:rsidRPr="00AC0AB3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4295C" w:rsidRPr="00314307" w:rsidRDefault="0014295C" w:rsidP="00C15509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:rsidR="0014295C" w:rsidRDefault="0014295C" w:rsidP="00C155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5</w:t>
            </w:r>
            <w:r w:rsidRPr="004D21C0">
              <w:t>th</w:t>
            </w:r>
          </w:p>
          <w:p w:rsidR="0014295C" w:rsidRPr="00314307" w:rsidRDefault="0014295C" w:rsidP="00C15509">
            <w:pPr>
              <w:pStyle w:val="Text"/>
              <w:jc w:val="center"/>
            </w:pPr>
            <w:r w:rsidRPr="006E0C40">
              <w:t>Select and critique a sampling technique in a given context</w:t>
            </w:r>
            <w:r>
              <w:t>.</w:t>
            </w:r>
          </w:p>
        </w:tc>
      </w:tr>
      <w:tr w:rsid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7C4A32" w:rsidRDefault="0014295C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4295C" w:rsidRPr="00AC0AB3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14295C" w:rsidRDefault="0014295C" w:rsidP="00C15509">
            <w:pPr>
              <w:pStyle w:val="Text"/>
              <w:jc w:val="center"/>
            </w:pPr>
          </w:p>
        </w:tc>
      </w:tr>
      <w:tr w:rsidR="0014295C" w:rsidTr="00C15509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14295C" w:rsidRDefault="0014295C" w:rsidP="00C15509">
            <w:pPr>
              <w:pStyle w:val="Text"/>
              <w:jc w:val="right"/>
            </w:pPr>
            <w:r>
              <w:rPr>
                <w:b/>
              </w:rPr>
              <w:t xml:space="preserve">(7 marks) </w:t>
            </w:r>
          </w:p>
        </w:tc>
      </w:tr>
      <w:tr w:rsidR="0014295C" w:rsidRPr="00316EDD" w:rsidTr="00C15509">
        <w:trPr>
          <w:trHeight w:val="1887"/>
          <w:jc w:val="center"/>
        </w:trPr>
        <w:tc>
          <w:tcPr>
            <w:tcW w:w="10383" w:type="dxa"/>
            <w:gridSpan w:val="5"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Notes</w:t>
            </w:r>
          </w:p>
          <w:p w:rsidR="0014295C" w:rsidRPr="008D1A0E" w:rsidRDefault="0014295C" w:rsidP="00C15509">
            <w:pPr>
              <w:pStyle w:val="Text"/>
              <w:rPr>
                <w:b/>
              </w:rPr>
            </w:pPr>
            <w:r>
              <w:rPr>
                <w:b/>
              </w:rPr>
              <w:t>1</w:t>
            </w:r>
            <w:r w:rsidRPr="008D1A0E">
              <w:rPr>
                <w:b/>
              </w:rPr>
              <w:t xml:space="preserve">d  </w:t>
            </w:r>
          </w:p>
          <w:p w:rsidR="0014295C" w:rsidRPr="00316EDD" w:rsidRDefault="0014295C" w:rsidP="00C15509">
            <w:pPr>
              <w:pStyle w:val="Text"/>
            </w:pPr>
            <w:r>
              <w:t xml:space="preserve">Must be whole numbers for A1. </w:t>
            </w:r>
          </w:p>
        </w:tc>
      </w:tr>
    </w:tbl>
    <w:p w:rsidR="0014295C" w:rsidRDefault="0014295C" w:rsidP="0014295C">
      <w:pPr>
        <w:spacing w:line="240" w:lineRule="auto"/>
      </w:pP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14295C" w:rsidRPr="0014295C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Order the data.</w:t>
            </w:r>
          </w:p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25, 160, 169, 171, 175, 186, 210, 243, 250, 258, 390, 420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 w:val="restart"/>
          </w:tcPr>
          <w:p w:rsidR="0014295C" w:rsidRPr="0014295C" w:rsidRDefault="0014295C" w:rsidP="0014295C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nd</w:t>
            </w:r>
          </w:p>
          <w:p w:rsidR="0014295C" w:rsidRPr="0014295C" w:rsidRDefault="0014295C" w:rsidP="0014295C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quartiles and percentiles.</w:t>
            </w: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Q</w:t>
            </w:r>
            <w:r w:rsidRPr="0014295C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3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</w:t>
            </w:r>
            <w:r w:rsidRPr="0014295C">
              <w:rPr>
                <w:rFonts w:ascii="Times New Roman" w:hAnsi="Times New Roman"/>
                <w:noProof/>
                <w:position w:val="-22"/>
                <w:sz w:val="22"/>
                <w:szCs w:val="22"/>
              </w:rPr>
              <w:drawing>
                <wp:inline distT="0" distB="0" distL="0" distR="0" wp14:anchorId="7B3C6ADB" wp14:editId="57DC4A78">
                  <wp:extent cx="142875" cy="37147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(250 + 258) = 254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Q</w:t>
            </w:r>
            <w:r w:rsidRPr="0014295C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3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+1.5(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Q</w:t>
            </w:r>
            <w:r w:rsidRPr="0014295C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3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– 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Q</w:t>
            </w:r>
            <w:r w:rsidRPr="0014295C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1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) = 254 + 1.5(254 – 170) 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 w:val="restart"/>
          </w:tcPr>
          <w:p w:rsidR="0014295C" w:rsidRPr="0014295C" w:rsidRDefault="0014295C" w:rsidP="0014295C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4295C" w:rsidRPr="0014295C" w:rsidRDefault="0014295C" w:rsidP="0014295C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outliers in data sets and clean data.</w:t>
            </w: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iCs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iCs/>
                <w:noProof/>
                <w:sz w:val="22"/>
                <w:szCs w:val="22"/>
                <w:lang w:eastAsia="en-US"/>
              </w:rPr>
              <w:t>= 380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-91"/>
                <w:tab w:val="left" w:pos="510"/>
                <w:tab w:val="left" w:pos="737"/>
              </w:tabs>
              <w:spacing w:before="120" w:after="120"/>
              <w:ind w:left="19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Patients 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 xml:space="preserve">F 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(420) and 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 xml:space="preserve">B 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(390) are outliers (so may be suspected by the doctor as smoking more than one packet of cigarettes per day).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2a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5 marks) </w:t>
            </w:r>
          </w:p>
        </w:tc>
      </w:tr>
      <w:tr w:rsidR="0014295C" w:rsidRPr="0014295C" w:rsidTr="00C15509">
        <w:trPr>
          <w:trHeight w:val="1290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</w:tbl>
    <w:p w:rsidR="0014295C" w:rsidRDefault="0014295C" w:rsidP="0014295C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14295C" w:rsidRDefault="0014295C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</w:p>
    <w:tbl>
      <w:tblPr>
        <w:tblW w:w="102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97"/>
      </w:tblGrid>
      <w:tr w:rsidR="0014295C" w:rsidRPr="0014295C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97" w:type="dxa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4295C" w:rsidRPr="0014295C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102"/>
                <w:tab w:val="left" w:pos="454"/>
                <w:tab w:val="left" w:pos="680"/>
              </w:tabs>
              <w:spacing w:before="120" w:after="120"/>
              <w:ind w:firstLine="102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3060" w:dyaOrig="600">
                <v:shape id="_x0000_i1031" type="#_x0000_t75" style="width:153pt;height:30pt" o:ole="">
                  <v:imagedata r:id="rId12" o:title=""/>
                </v:shape>
                <o:OLEObject Type="Embed" ProgID="Equation.DSMT4" ShapeID="_x0000_i1031" DrawAspect="Content" ObjectID="_1583579273" r:id="rId13"/>
              </w:objec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or awrt 0.167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709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97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st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probabilities for single events.</w:t>
            </w:r>
          </w:p>
        </w:tc>
      </w:tr>
      <w:tr w:rsidR="0014295C" w:rsidRPr="0014295C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firstLine="24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709" w:type="dxa"/>
          </w:tcPr>
          <w:p w:rsidR="0014295C" w:rsidRPr="0014295C" w:rsidRDefault="0014295C" w:rsidP="0014295C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</w:tc>
        <w:tc>
          <w:tcPr>
            <w:tcW w:w="1897" w:type="dxa"/>
            <w:shd w:val="clear" w:color="auto" w:fill="auto"/>
          </w:tcPr>
          <w:p w:rsidR="0014295C" w:rsidRPr="0014295C" w:rsidRDefault="0014295C" w:rsidP="0014295C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ind w:firstLine="102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object w:dxaOrig="1100" w:dyaOrig="600">
                <v:shape id="_x0000_i1032" type="#_x0000_t75" style="width:54.6pt;height:30pt" o:ole="">
                  <v:imagedata r:id="rId14" o:title=""/>
                </v:shape>
                <o:OLEObject Type="Embed" ProgID="Equation.DSMT4" ShapeID="_x0000_i1032" DrawAspect="Content" ObjectID="_1583579274" r:id="rId15"/>
              </w:objec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97" w:type="dxa"/>
            <w:vMerge w:val="restart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rd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and use Venn diagrams for multiple events.</w:t>
            </w:r>
          </w:p>
        </w:tc>
      </w:tr>
      <w:tr w:rsidR="0014295C" w:rsidRPr="0014295C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ind w:firstLine="102"/>
              <w:rPr>
                <w:rFonts w:ascii="Times New Roman" w:hAnsi="Times New Roman"/>
                <w:noProof/>
                <w:sz w:val="22"/>
                <w:szCs w:val="22"/>
              </w:rPr>
            </w:pPr>
            <w:r w:rsidRPr="0014295C">
              <w:rPr>
                <w:rFonts w:ascii="Times New Roman" w:hAnsi="Times New Roman"/>
                <w:noProof/>
                <w:position w:val="-22"/>
                <w:sz w:val="22"/>
                <w:szCs w:val="22"/>
              </w:rPr>
              <w:object w:dxaOrig="2320" w:dyaOrig="600">
                <v:shape id="_x0000_i1033" type="#_x0000_t75" style="width:114.6pt;height:30pt" o:ole="">
                  <v:imagedata r:id="rId16" o:title=""/>
                </v:shape>
                <o:OLEObject Type="Embed" ProgID="Equation.DSMT4" ShapeID="_x0000_i1033" DrawAspect="Content" ObjectID="_1583579275" r:id="rId17"/>
              </w:objec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97" w:type="dxa"/>
            <w:vMerge/>
            <w:vAlign w:val="bottom"/>
          </w:tcPr>
          <w:p w:rsidR="0014295C" w:rsidRPr="0014295C" w:rsidRDefault="0014295C" w:rsidP="0014295C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spacing w:before="0" w:after="160" w:line="259" w:lineRule="auto"/>
              <w:ind w:firstLine="102"/>
              <w:rPr>
                <w:rFonts w:ascii="Times New Roman" w:eastAsiaTheme="minorHAnsi" w:hAnsi="Times New Roman"/>
                <w:bCs/>
                <w:noProof/>
                <w:position w:val="-24"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97" w:type="dxa"/>
            <w:vAlign w:val="bottom"/>
          </w:tcPr>
          <w:p w:rsidR="0014295C" w:rsidRPr="0014295C" w:rsidRDefault="0014295C" w:rsidP="0014295C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firstLine="102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97" w:type="dxa"/>
            <w:vMerge w:val="restart"/>
            <w:vAlign w:val="bottom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rd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and use the definition of mutually exclusive in probability calculations.</w:t>
            </w:r>
          </w:p>
        </w:tc>
      </w:tr>
      <w:tr w:rsidR="0014295C" w:rsidRPr="0014295C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firstLine="102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No student reads both magazine 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and magazine 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C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97" w:type="dxa"/>
            <w:vMerge/>
            <w:vAlign w:val="bottom"/>
          </w:tcPr>
          <w:p w:rsidR="0014295C" w:rsidRPr="0014295C" w:rsidRDefault="0014295C" w:rsidP="0014295C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firstLine="102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97" w:type="dxa"/>
            <w:vAlign w:val="bottom"/>
          </w:tcPr>
          <w:p w:rsidR="0014295C" w:rsidRPr="0014295C" w:rsidRDefault="0014295C" w:rsidP="0014295C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960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keepNext/>
              <w:keepLines/>
              <w:tabs>
                <w:tab w:val="left" w:pos="227"/>
                <w:tab w:val="left" w:pos="454"/>
                <w:tab w:val="left" w:pos="680"/>
              </w:tabs>
              <w:spacing w:before="120" w:after="120"/>
              <w:ind w:firstLine="102"/>
              <w:outlineLvl w:val="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4040" w:dyaOrig="600">
                <v:shape id="_x0000_i1034" type="#_x0000_t75" style="width:201.6pt;height:30pt" o:ole="">
                  <v:imagedata r:id="rId18" o:title=""/>
                </v:shape>
                <o:OLEObject Type="Embed" ProgID="Equation.DSMT4" ShapeID="_x0000_i1034" DrawAspect="Content" ObjectID="_1583579276" r:id="rId19"/>
              </w:objec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97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rd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and use Venn diagrams for multiple events.</w:t>
            </w:r>
          </w:p>
        </w:tc>
      </w:tr>
      <w:tr w:rsidR="0014295C" w:rsidRPr="0014295C" w:rsidTr="00C15509">
        <w:trPr>
          <w:trHeight w:val="512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firstLine="102"/>
              <w:rPr>
                <w:rFonts w:ascii="Times New Roman" w:hAnsi="Times New Roman"/>
                <w:noProof/>
                <w:position w:val="-26"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97" w:type="dxa"/>
            <w:vAlign w:val="bottom"/>
          </w:tcPr>
          <w:p w:rsidR="0014295C" w:rsidRPr="0014295C" w:rsidRDefault="0014295C" w:rsidP="0014295C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e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ind w:firstLine="102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2800" w:dyaOrig="600">
                <v:shape id="_x0000_i1035" type="#_x0000_t75" style="width:139.2pt;height:30pt" o:ole="">
                  <v:imagedata r:id="rId20" o:title=""/>
                </v:shape>
                <o:OLEObject Type="Embed" ProgID="Equation.DSMT4" ShapeID="_x0000_i1035" DrawAspect="Content" ObjectID="_1583579277" r:id="rId21"/>
              </w:objec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1</w:t>
            </w:r>
          </w:p>
        </w:tc>
        <w:tc>
          <w:tcPr>
            <w:tcW w:w="1897" w:type="dxa"/>
            <w:vMerge w:val="restart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and use the definition of independence in probability calculations.</w:t>
            </w:r>
          </w:p>
        </w:tc>
      </w:tr>
      <w:tr w:rsidR="0014295C" w:rsidRPr="0014295C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ind w:firstLine="102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2020" w:dyaOrig="600">
                <v:shape id="_x0000_i1036" type="#_x0000_t75" style="width:101.4pt;height:30pt" o:ole="">
                  <v:imagedata r:id="rId22" o:title=""/>
                </v:shape>
                <o:OLEObject Type="Embed" ProgID="Equation.DSMT4" ShapeID="_x0000_i1036" DrawAspect="Content" ObjectID="_1583579278" r:id="rId23"/>
              </w:objec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, and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2a</w:t>
            </w:r>
          </w:p>
        </w:tc>
        <w:tc>
          <w:tcPr>
            <w:tcW w:w="1897" w:type="dxa"/>
            <w:vMerge/>
            <w:vAlign w:val="bottom"/>
          </w:tcPr>
          <w:p w:rsidR="0014295C" w:rsidRPr="0014295C" w:rsidRDefault="0014295C" w:rsidP="0014295C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ind w:firstLine="102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3620" w:dyaOrig="600">
                <v:shape id="_x0000_i1037" type="#_x0000_t75" style="width:180.6pt;height:30pt" o:ole="">
                  <v:imagedata r:id="rId24" o:title=""/>
                </v:shape>
                <o:OLEObject Type="Embed" ProgID="Equation.DSMT4" ShapeID="_x0000_i1037" DrawAspect="Content" ObjectID="_1583579279" r:id="rId25"/>
              </w:objec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ind w:firstLine="102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o yes, they are independent.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4</w:t>
            </w:r>
          </w:p>
        </w:tc>
        <w:tc>
          <w:tcPr>
            <w:tcW w:w="1897" w:type="dxa"/>
            <w:vMerge/>
            <w:vAlign w:val="bottom"/>
          </w:tcPr>
          <w:p w:rsidR="0014295C" w:rsidRPr="0014295C" w:rsidRDefault="0014295C" w:rsidP="0014295C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97" w:type="dxa"/>
            <w:vAlign w:val="bottom"/>
          </w:tcPr>
          <w:p w:rsidR="0014295C" w:rsidRPr="0014295C" w:rsidRDefault="0014295C" w:rsidP="0014295C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jc w:val="center"/>
        </w:trPr>
        <w:tc>
          <w:tcPr>
            <w:tcW w:w="10227" w:type="dxa"/>
            <w:gridSpan w:val="5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0 marks)</w:t>
            </w:r>
          </w:p>
        </w:tc>
      </w:tr>
      <w:tr w:rsidR="0014295C" w:rsidRPr="0014295C" w:rsidTr="00C15509">
        <w:trPr>
          <w:jc w:val="center"/>
        </w:trPr>
        <w:tc>
          <w:tcPr>
            <w:tcW w:w="10227" w:type="dxa"/>
            <w:gridSpan w:val="5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Notes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e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llow alternative using formal conditional probability: P(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B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) = </w:t>
            </w:r>
            <w:r w:rsidRPr="0014295C">
              <w:rPr>
                <w:rFonts w:ascii="Times New Roman" w:hAnsi="Times New Roman"/>
                <w:noProof/>
                <w:position w:val="-20"/>
                <w:sz w:val="22"/>
                <w:szCs w:val="22"/>
                <w:lang w:eastAsia="en-US"/>
              </w:rPr>
              <w:object w:dxaOrig="200" w:dyaOrig="499">
                <v:shape id="_x0000_i1038" type="#_x0000_t75" style="width:9.6pt;height:24.6pt" o:ole="">
                  <v:imagedata r:id="rId26" o:title=""/>
                </v:shape>
                <o:OLEObject Type="Embed" ProgID="Equation.DSMT4" ShapeID="_x0000_i1038" DrawAspect="Content" ObjectID="_1583579280" r:id="rId27"/>
              </w:objec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(B1). Finding P(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B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|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C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) = </w:t>
            </w:r>
            <w:r w:rsidRPr="0014295C">
              <w:rPr>
                <w:rFonts w:ascii="Times New Roman" w:hAnsi="Times New Roman"/>
                <w:noProof/>
                <w:position w:val="-24"/>
                <w:sz w:val="22"/>
                <w:szCs w:val="22"/>
                <w:lang w:eastAsia="en-US"/>
              </w:rPr>
              <w:object w:dxaOrig="1020" w:dyaOrig="540">
                <v:shape id="_x0000_i1039" type="#_x0000_t75" style="width:51.6pt;height:27pt" o:ole="">
                  <v:imagedata r:id="rId28" o:title=""/>
                </v:shape>
                <o:OLEObject Type="Embed" ProgID="Equation.DSMT4" ShapeID="_x0000_i1039" DrawAspect="Content" ObjectID="_1583579281" r:id="rId29"/>
              </w:objec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and comparing with P(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B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 (M1). Correct conclusion (A1).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Or P(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C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) = </w:t>
            </w:r>
            <w:r w:rsidRPr="0014295C">
              <w:rPr>
                <w:rFonts w:ascii="Times New Roman" w:hAnsi="Times New Roman"/>
                <w:noProof/>
                <w:position w:val="-20"/>
                <w:sz w:val="22"/>
                <w:szCs w:val="22"/>
                <w:lang w:eastAsia="en-US"/>
              </w:rPr>
              <w:object w:dxaOrig="300" w:dyaOrig="499">
                <v:shape id="_x0000_i1040" type="#_x0000_t75" style="width:15pt;height:24.6pt" o:ole="">
                  <v:imagedata r:id="rId30" o:title=""/>
                </v:shape>
                <o:OLEObject Type="Embed" ProgID="Equation.DSMT4" ShapeID="_x0000_i1040" DrawAspect="Content" ObjectID="_1583579282" r:id="rId31"/>
              </w:objec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(B1). Finding P(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C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|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B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) = </w:t>
            </w:r>
            <w:r w:rsidRPr="0014295C">
              <w:rPr>
                <w:rFonts w:ascii="Times New Roman" w:hAnsi="Times New Roman"/>
                <w:noProof/>
                <w:position w:val="-24"/>
                <w:sz w:val="22"/>
                <w:szCs w:val="22"/>
                <w:lang w:eastAsia="en-US"/>
              </w:rPr>
              <w:object w:dxaOrig="1420" w:dyaOrig="540">
                <v:shape id="_x0000_i1041" type="#_x0000_t75" style="width:71.4pt;height:27pt" o:ole="">
                  <v:imagedata r:id="rId32" o:title=""/>
                </v:shape>
                <o:OLEObject Type="Embed" ProgID="Equation.DSMT4" ShapeID="_x0000_i1041" DrawAspect="Content" ObjectID="_1583579283" r:id="rId33"/>
              </w:objec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and comparing with P(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C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 (M1). Correct conclusion (A1).</w:t>
            </w:r>
          </w:p>
        </w:tc>
      </w:tr>
    </w:tbl>
    <w:p w:rsidR="0014295C" w:rsidRPr="0014295C" w:rsidRDefault="0014295C" w:rsidP="0014295C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14295C" w:rsidRDefault="0014295C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14295C"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</w:p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14295C" w:rsidRPr="0014295C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19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4295C" w:rsidRPr="0014295C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firstLine="3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k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+ 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k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+ 0 + 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k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1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1</w:t>
            </w:r>
          </w:p>
        </w:tc>
        <w:tc>
          <w:tcPr>
            <w:tcW w:w="1843" w:type="dxa"/>
            <w:vMerge w:val="restart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probabilities from discrete distributions.</w:t>
            </w:r>
          </w:p>
        </w:tc>
      </w:tr>
      <w:tr w:rsidR="0014295C" w:rsidRPr="0014295C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firstLine="3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Symbol" w:hAnsi="Symbol" w:cs="Symbol"/>
                <w:noProof/>
                <w:position w:val="-6"/>
                <w:sz w:val="22"/>
                <w:szCs w:val="22"/>
                <w:lang w:eastAsia="en-US"/>
              </w:rPr>
              <w:object w:dxaOrig="280" w:dyaOrig="220">
                <v:shape id="_x0000_i1042" type="#_x0000_t75" style="width:14.4pt;height:10.8pt" o:ole="">
                  <v:imagedata r:id="rId34" o:title=""/>
                </v:shape>
                <o:OLEObject Type="Embed" ProgID="Equation.DSMT4" ShapeID="_x0000_i1042" DrawAspect="Content" ObjectID="_1583579284" r:id="rId35"/>
              </w:object>
            </w:r>
            <w:r w:rsidRPr="0014295C">
              <w:rPr>
                <w:rFonts w:ascii="Symbol" w:hAnsi="Symbol" w:cs="Symbol"/>
                <w:noProof/>
                <w:sz w:val="22"/>
                <w:szCs w:val="22"/>
                <w:lang w:eastAsia="en-US"/>
              </w:rPr>
              <w:t>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k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1, so 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k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0.25 (answer given).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*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rPr>
                <w:rFonts w:ascii="Symbol" w:hAnsi="Symbol" w:cs="Symbol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4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P(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X</w:t>
            </w:r>
            <w:r w:rsidRPr="0014295C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1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+ 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X</w:t>
            </w:r>
            <w:r w:rsidRPr="0014295C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 xml:space="preserve">2 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5) = P(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X</w:t>
            </w:r>
            <w:r w:rsidRPr="0014295C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1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3 and 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X</w:t>
            </w:r>
            <w:r w:rsidRPr="0014295C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2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2) + P(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X</w:t>
            </w:r>
            <w:r w:rsidRPr="0014295C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1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2 and 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X</w:t>
            </w:r>
            <w:r w:rsidRPr="0014295C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2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3) </w:t>
            </w:r>
          </w:p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firstLine="103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0 + 0 = 0 (answer given).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*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4</w:t>
            </w: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probabilities from discrete distributions.</w:t>
            </w:r>
          </w:p>
        </w:tc>
      </w:tr>
      <w:tr w:rsidR="0014295C" w:rsidRPr="0014295C" w:rsidTr="00C15509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spacing w:before="0" w:after="0" w:line="240" w:lineRule="auto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tbl>
            <w:tblPr>
              <w:tblStyle w:val="TableGrid"/>
              <w:tblpPr w:leftFromText="180" w:rightFromText="180" w:vertAnchor="text" w:tblpX="137" w:tblpY="1"/>
              <w:tblOverlap w:val="never"/>
              <w:tblW w:w="5670" w:type="dxa"/>
              <w:tblLayout w:type="fixed"/>
              <w:tblLook w:val="04A0" w:firstRow="1" w:lastRow="0" w:firstColumn="1" w:lastColumn="0" w:noHBand="0" w:noVBand="1"/>
            </w:tblPr>
            <w:tblGrid>
              <w:gridCol w:w="988"/>
              <w:gridCol w:w="668"/>
              <w:gridCol w:w="669"/>
              <w:gridCol w:w="669"/>
              <w:gridCol w:w="669"/>
              <w:gridCol w:w="669"/>
              <w:gridCol w:w="669"/>
              <w:gridCol w:w="669"/>
            </w:tblGrid>
            <w:tr w:rsidR="0014295C" w:rsidRPr="0014295C" w:rsidTr="00C15509">
              <w:tc>
                <w:tcPr>
                  <w:tcW w:w="988" w:type="dxa"/>
                </w:tcPr>
                <w:p w:rsidR="0014295C" w:rsidRPr="0014295C" w:rsidRDefault="0014295C" w:rsidP="0014295C">
                  <w:pPr>
                    <w:spacing w:before="40" w:after="40" w:line="240" w:lineRule="auto"/>
                    <w:rPr>
                      <w:rFonts w:ascii="Times New Roman" w:eastAsiaTheme="minorHAnsi" w:hAnsi="Times New Roman"/>
                      <w:sz w:val="18"/>
                      <w:szCs w:val="18"/>
                      <w:lang w:eastAsia="en-US"/>
                    </w:rPr>
                  </w:pPr>
                  <w:r w:rsidRPr="0014295C">
                    <w:rPr>
                      <w:rFonts w:ascii="Times New Roman" w:eastAsiaTheme="minorHAnsi" w:hAnsi="Times New Roman"/>
                      <w:i/>
                      <w:sz w:val="18"/>
                      <w:szCs w:val="18"/>
                      <w:lang w:eastAsia="en-US"/>
                    </w:rPr>
                    <w:t>x</w:t>
                  </w:r>
                  <w:r w:rsidRPr="0014295C">
                    <w:rPr>
                      <w:rFonts w:ascii="Times New Roman" w:eastAsiaTheme="minorHAnsi" w:hAnsi="Times New Roman"/>
                      <w:sz w:val="18"/>
                      <w:szCs w:val="18"/>
                      <w:vertAlign w:val="subscript"/>
                      <w:lang w:eastAsia="en-US"/>
                    </w:rPr>
                    <w:t>1</w:t>
                  </w:r>
                  <w:r w:rsidRPr="0014295C">
                    <w:rPr>
                      <w:rFonts w:ascii="Times New Roman" w:eastAsiaTheme="minorHAnsi" w:hAnsi="Times New Roman"/>
                      <w:sz w:val="18"/>
                      <w:szCs w:val="18"/>
                      <w:lang w:eastAsia="en-US"/>
                    </w:rPr>
                    <w:t xml:space="preserve"> + </w:t>
                  </w:r>
                  <w:r w:rsidRPr="0014295C">
                    <w:rPr>
                      <w:rFonts w:ascii="Times New Roman" w:eastAsiaTheme="minorHAnsi" w:hAnsi="Times New Roman"/>
                      <w:i/>
                      <w:sz w:val="18"/>
                      <w:szCs w:val="18"/>
                      <w:lang w:eastAsia="en-US"/>
                    </w:rPr>
                    <w:t>x</w:t>
                  </w:r>
                  <w:r w:rsidRPr="0014295C">
                    <w:rPr>
                      <w:rFonts w:ascii="Times New Roman" w:eastAsiaTheme="minorHAnsi" w:hAnsi="Times New Roman"/>
                      <w:sz w:val="18"/>
                      <w:szCs w:val="18"/>
                      <w:vertAlign w:val="subscript"/>
                      <w:lang w:eastAsia="en-US"/>
                    </w:rPr>
                    <w:t>2</w:t>
                  </w:r>
                </w:p>
              </w:tc>
              <w:tc>
                <w:tcPr>
                  <w:tcW w:w="668" w:type="dxa"/>
                </w:tcPr>
                <w:p w:rsidR="0014295C" w:rsidRPr="0014295C" w:rsidRDefault="0014295C" w:rsidP="0014295C">
                  <w:pPr>
                    <w:spacing w:before="40" w:after="40" w:line="240" w:lineRule="auto"/>
                    <w:jc w:val="center"/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</w:pPr>
                  <w:r w:rsidRPr="0014295C"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  <w:tc>
                <w:tcPr>
                  <w:tcW w:w="669" w:type="dxa"/>
                </w:tcPr>
                <w:p w:rsidR="0014295C" w:rsidRPr="0014295C" w:rsidRDefault="0014295C" w:rsidP="0014295C">
                  <w:pPr>
                    <w:spacing w:before="40" w:after="40" w:line="240" w:lineRule="auto"/>
                    <w:jc w:val="center"/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</w:pPr>
                  <w:r w:rsidRPr="0014295C"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  <w:t>1</w:t>
                  </w:r>
                </w:p>
              </w:tc>
              <w:tc>
                <w:tcPr>
                  <w:tcW w:w="669" w:type="dxa"/>
                </w:tcPr>
                <w:p w:rsidR="0014295C" w:rsidRPr="0014295C" w:rsidRDefault="0014295C" w:rsidP="0014295C">
                  <w:pPr>
                    <w:spacing w:before="40" w:after="40" w:line="240" w:lineRule="auto"/>
                    <w:jc w:val="center"/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</w:pPr>
                  <w:r w:rsidRPr="0014295C"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  <w:t>2</w:t>
                  </w:r>
                </w:p>
              </w:tc>
              <w:tc>
                <w:tcPr>
                  <w:tcW w:w="669" w:type="dxa"/>
                </w:tcPr>
                <w:p w:rsidR="0014295C" w:rsidRPr="0014295C" w:rsidRDefault="0014295C" w:rsidP="0014295C">
                  <w:pPr>
                    <w:tabs>
                      <w:tab w:val="center" w:pos="4513"/>
                      <w:tab w:val="right" w:pos="9026"/>
                    </w:tabs>
                    <w:spacing w:before="40" w:after="40" w:line="240" w:lineRule="auto"/>
                    <w:jc w:val="center"/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</w:pPr>
                  <w:r w:rsidRPr="0014295C"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  <w:t>3</w:t>
                  </w:r>
                </w:p>
              </w:tc>
              <w:tc>
                <w:tcPr>
                  <w:tcW w:w="669" w:type="dxa"/>
                </w:tcPr>
                <w:p w:rsidR="0014295C" w:rsidRPr="0014295C" w:rsidRDefault="0014295C" w:rsidP="0014295C">
                  <w:pPr>
                    <w:spacing w:before="40" w:after="40" w:line="240" w:lineRule="auto"/>
                    <w:jc w:val="center"/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</w:pPr>
                  <w:r w:rsidRPr="0014295C"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  <w:t>4</w:t>
                  </w:r>
                </w:p>
              </w:tc>
              <w:tc>
                <w:tcPr>
                  <w:tcW w:w="669" w:type="dxa"/>
                </w:tcPr>
                <w:p w:rsidR="0014295C" w:rsidRPr="0014295C" w:rsidRDefault="0014295C" w:rsidP="0014295C">
                  <w:pPr>
                    <w:spacing w:before="40" w:after="40" w:line="240" w:lineRule="auto"/>
                    <w:jc w:val="center"/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</w:pPr>
                  <w:r w:rsidRPr="0014295C"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  <w:t>5</w:t>
                  </w:r>
                </w:p>
              </w:tc>
              <w:tc>
                <w:tcPr>
                  <w:tcW w:w="669" w:type="dxa"/>
                </w:tcPr>
                <w:p w:rsidR="0014295C" w:rsidRPr="0014295C" w:rsidRDefault="0014295C" w:rsidP="0014295C">
                  <w:pPr>
                    <w:spacing w:before="40" w:after="40" w:line="240" w:lineRule="auto"/>
                    <w:jc w:val="center"/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</w:pPr>
                  <w:r w:rsidRPr="0014295C"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  <w:t>6</w:t>
                  </w:r>
                </w:p>
              </w:tc>
            </w:tr>
            <w:tr w:rsidR="0014295C" w:rsidRPr="0014295C" w:rsidTr="00C15509">
              <w:tc>
                <w:tcPr>
                  <w:tcW w:w="988" w:type="dxa"/>
                </w:tcPr>
                <w:p w:rsidR="0014295C" w:rsidRPr="0014295C" w:rsidRDefault="0014295C" w:rsidP="0014295C">
                  <w:pPr>
                    <w:spacing w:before="40" w:after="40" w:line="240" w:lineRule="auto"/>
                    <w:rPr>
                      <w:rFonts w:ascii="Times New Roman" w:eastAsiaTheme="minorHAnsi" w:hAnsi="Times New Roman"/>
                      <w:sz w:val="18"/>
                      <w:szCs w:val="18"/>
                      <w:lang w:eastAsia="en-US"/>
                    </w:rPr>
                  </w:pPr>
                  <w:r w:rsidRPr="0014295C">
                    <w:rPr>
                      <w:rFonts w:ascii="Times New Roman" w:eastAsiaTheme="minorHAnsi" w:hAnsi="Times New Roman"/>
                      <w:sz w:val="18"/>
                      <w:szCs w:val="18"/>
                      <w:lang w:eastAsia="en-US"/>
                    </w:rPr>
                    <w:t>P(</w:t>
                  </w:r>
                  <w:r w:rsidRPr="0014295C">
                    <w:rPr>
                      <w:rFonts w:ascii="Times New Roman" w:eastAsiaTheme="minorHAnsi" w:hAnsi="Times New Roman"/>
                      <w:i/>
                      <w:sz w:val="18"/>
                      <w:szCs w:val="18"/>
                      <w:lang w:eastAsia="en-US"/>
                    </w:rPr>
                    <w:t>X</w:t>
                  </w:r>
                  <w:r w:rsidRPr="0014295C">
                    <w:rPr>
                      <w:rFonts w:ascii="Times New Roman" w:eastAsiaTheme="minorHAnsi" w:hAnsi="Times New Roman"/>
                      <w:sz w:val="18"/>
                      <w:szCs w:val="18"/>
                      <w:vertAlign w:val="subscript"/>
                      <w:lang w:eastAsia="en-US"/>
                    </w:rPr>
                    <w:t>1</w:t>
                  </w:r>
                  <w:r w:rsidRPr="0014295C">
                    <w:rPr>
                      <w:rFonts w:ascii="Times New Roman" w:eastAsiaTheme="minorHAnsi" w:hAnsi="Times New Roman"/>
                      <w:sz w:val="18"/>
                      <w:szCs w:val="18"/>
                      <w:lang w:eastAsia="en-US"/>
                    </w:rPr>
                    <w:t xml:space="preserve"> + </w:t>
                  </w:r>
                  <w:r w:rsidRPr="0014295C">
                    <w:rPr>
                      <w:rFonts w:ascii="Times New Roman" w:eastAsiaTheme="minorHAnsi" w:hAnsi="Times New Roman"/>
                      <w:i/>
                      <w:sz w:val="18"/>
                      <w:szCs w:val="18"/>
                      <w:lang w:eastAsia="en-US"/>
                    </w:rPr>
                    <w:t>X</w:t>
                  </w:r>
                  <w:r w:rsidRPr="0014295C">
                    <w:rPr>
                      <w:rFonts w:ascii="Times New Roman" w:eastAsiaTheme="minorHAnsi" w:hAnsi="Times New Roman"/>
                      <w:sz w:val="18"/>
                      <w:szCs w:val="18"/>
                      <w:vertAlign w:val="subscript"/>
                      <w:lang w:eastAsia="en-US"/>
                    </w:rPr>
                    <w:t>2</w:t>
                  </w:r>
                  <w:r w:rsidRPr="0014295C">
                    <w:rPr>
                      <w:rFonts w:ascii="Times New Roman" w:eastAsiaTheme="minorHAnsi" w:hAnsi="Times New Roman"/>
                      <w:sz w:val="18"/>
                      <w:szCs w:val="18"/>
                      <w:lang w:eastAsia="en-US"/>
                    </w:rPr>
                    <w:t>)</w:t>
                  </w:r>
                </w:p>
              </w:tc>
              <w:tc>
                <w:tcPr>
                  <w:tcW w:w="668" w:type="dxa"/>
                </w:tcPr>
                <w:p w:rsidR="0014295C" w:rsidRPr="0014295C" w:rsidRDefault="0014295C" w:rsidP="0014295C">
                  <w:pPr>
                    <w:spacing w:before="40" w:after="40" w:line="240" w:lineRule="auto"/>
                    <w:jc w:val="center"/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</w:pPr>
                  <w:r w:rsidRPr="0014295C"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  <w:t>0.25</w:t>
                  </w:r>
                </w:p>
              </w:tc>
              <w:tc>
                <w:tcPr>
                  <w:tcW w:w="669" w:type="dxa"/>
                </w:tcPr>
                <w:p w:rsidR="0014295C" w:rsidRPr="0014295C" w:rsidRDefault="0014295C" w:rsidP="0014295C">
                  <w:pPr>
                    <w:spacing w:before="40" w:after="40" w:line="240" w:lineRule="auto"/>
                    <w:jc w:val="center"/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</w:pPr>
                  <w:r w:rsidRPr="0014295C"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  <w:t>0.25</w:t>
                  </w:r>
                </w:p>
              </w:tc>
              <w:tc>
                <w:tcPr>
                  <w:tcW w:w="669" w:type="dxa"/>
                </w:tcPr>
                <w:p w:rsidR="0014295C" w:rsidRPr="0014295C" w:rsidRDefault="0014295C" w:rsidP="0014295C">
                  <w:pPr>
                    <w:spacing w:before="40" w:after="40" w:line="240" w:lineRule="auto"/>
                    <w:jc w:val="center"/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</w:pPr>
                  <w:r w:rsidRPr="0014295C"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  <w:t>0.0625</w:t>
                  </w:r>
                </w:p>
              </w:tc>
              <w:tc>
                <w:tcPr>
                  <w:tcW w:w="669" w:type="dxa"/>
                </w:tcPr>
                <w:p w:rsidR="0014295C" w:rsidRPr="0014295C" w:rsidRDefault="0014295C" w:rsidP="0014295C">
                  <w:pPr>
                    <w:spacing w:before="40" w:after="40" w:line="259" w:lineRule="auto"/>
                    <w:jc w:val="center"/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</w:pPr>
                  <w:r w:rsidRPr="0014295C"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  <w:t>0.25</w:t>
                  </w:r>
                </w:p>
              </w:tc>
              <w:tc>
                <w:tcPr>
                  <w:tcW w:w="669" w:type="dxa"/>
                </w:tcPr>
                <w:p w:rsidR="0014295C" w:rsidRPr="0014295C" w:rsidRDefault="0014295C" w:rsidP="0014295C">
                  <w:pPr>
                    <w:spacing w:before="40" w:after="40" w:line="240" w:lineRule="auto"/>
                    <w:jc w:val="center"/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</w:pPr>
                  <w:r w:rsidRPr="0014295C"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  <w:t>0.125</w:t>
                  </w:r>
                </w:p>
              </w:tc>
              <w:tc>
                <w:tcPr>
                  <w:tcW w:w="669" w:type="dxa"/>
                </w:tcPr>
                <w:p w:rsidR="0014295C" w:rsidRPr="0014295C" w:rsidRDefault="0014295C" w:rsidP="0014295C">
                  <w:pPr>
                    <w:spacing w:before="40" w:after="40" w:line="240" w:lineRule="auto"/>
                    <w:jc w:val="center"/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</w:pPr>
                  <w:r w:rsidRPr="0014295C"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  <w:t>0</w:t>
                  </w:r>
                </w:p>
              </w:tc>
              <w:tc>
                <w:tcPr>
                  <w:tcW w:w="669" w:type="dxa"/>
                </w:tcPr>
                <w:p w:rsidR="0014295C" w:rsidRPr="0014295C" w:rsidRDefault="0014295C" w:rsidP="0014295C">
                  <w:pPr>
                    <w:spacing w:before="40" w:after="40" w:line="240" w:lineRule="auto"/>
                    <w:jc w:val="center"/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</w:pPr>
                  <w:r w:rsidRPr="0014295C">
                    <w:rPr>
                      <w:rFonts w:ascii="Times New Roman" w:eastAsiaTheme="minorHAnsi" w:hAnsi="Times New Roman"/>
                      <w:sz w:val="16"/>
                      <w:szCs w:val="16"/>
                      <w:lang w:eastAsia="en-US"/>
                    </w:rPr>
                    <w:t>0.0625</w:t>
                  </w:r>
                </w:p>
              </w:tc>
            </w:tr>
          </w:tbl>
          <w:p w:rsidR="0014295C" w:rsidRPr="0014295C" w:rsidRDefault="0014295C" w:rsidP="0014295C">
            <w:pPr>
              <w:spacing w:before="0" w:after="160" w:line="259" w:lineRule="auto"/>
              <w:rPr>
                <w:rFonts w:asciiTheme="minorHAnsi" w:eastAsiaTheme="minorHAnsi" w:hAnsiTheme="minorHAnsi" w:cstheme="minorBidi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5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probabilities from discrete distributions.</w:t>
            </w: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widowControl w:val="0"/>
              <w:tabs>
                <w:tab w:val="left" w:pos="11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</w:tabs>
              <w:autoSpaceDE w:val="0"/>
              <w:autoSpaceDN w:val="0"/>
              <w:adjustRightInd w:val="0"/>
              <w:spacing w:before="120" w:after="0" w:line="240" w:lineRule="auto"/>
              <w:ind w:right="567"/>
              <w:jc w:val="both"/>
              <w:rPr>
                <w:rFonts w:ascii="Times New Roman" w:eastAsiaTheme="minorEastAsia" w:hAnsi="Times New Roman"/>
                <w:i/>
                <w:iCs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99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4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P(1.3 </w:t>
            </w:r>
            <w:r w:rsidRPr="0014295C">
              <w:rPr>
                <w:rFonts w:ascii="Cambria Math" w:hAnsi="Cambria Math" w:cs="Cambria Math"/>
                <w:noProof/>
                <w:sz w:val="22"/>
                <w:szCs w:val="22"/>
                <w:lang w:eastAsia="en-US"/>
              </w:rPr>
              <w:t>⩽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X</w:t>
            </w:r>
            <w:r w:rsidRPr="0014295C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1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+ 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X</w:t>
            </w:r>
            <w:r w:rsidRPr="0014295C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2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</w:t>
            </w:r>
            <w:r w:rsidRPr="0014295C">
              <w:rPr>
                <w:rFonts w:ascii="Cambria Math" w:hAnsi="Cambria Math" w:cs="Cambria Math"/>
                <w:noProof/>
                <w:sz w:val="22"/>
                <w:szCs w:val="22"/>
                <w:lang w:eastAsia="en-US"/>
              </w:rPr>
              <w:t>⩽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3.2) = P(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X</w:t>
            </w:r>
            <w:r w:rsidRPr="0014295C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1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+ 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X</w:t>
            </w:r>
            <w:r w:rsidRPr="0014295C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2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2) + P(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X</w:t>
            </w:r>
            <w:r w:rsidRPr="0014295C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1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+ 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X</w:t>
            </w:r>
            <w:r w:rsidRPr="0014295C">
              <w:rPr>
                <w:rFonts w:ascii="Times New Roman" w:hAnsi="Times New Roman"/>
                <w:noProof/>
                <w:position w:val="-4"/>
                <w:sz w:val="16"/>
                <w:szCs w:val="16"/>
                <w:lang w:eastAsia="en-US"/>
              </w:rPr>
              <w:t>2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3)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4</w:t>
            </w:r>
          </w:p>
        </w:tc>
        <w:tc>
          <w:tcPr>
            <w:tcW w:w="1843" w:type="dxa"/>
            <w:vMerge w:val="restart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probabilities from discrete distributions.</w:t>
            </w: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firstLine="188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0.0625 + 0.25 = 0.3125 or</w:t>
            </w:r>
            <w:r w:rsidRPr="0014295C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320" w:dyaOrig="600">
                <v:shape id="_x0000_i1043" type="#_x0000_t75" style="width:17.4pt;height:30pt" o:ole="">
                  <v:imagedata r:id="rId36" o:title=""/>
                </v:shape>
                <o:OLEObject Type="Embed" ProgID="Equation.DSMT4" ShapeID="_x0000_i1043" DrawAspect="Content" ObjectID="_1583579285" r:id="rId37"/>
              </w:objec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ft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8 marks) </w:t>
            </w:r>
          </w:p>
        </w:tc>
      </w:tr>
      <w:tr w:rsidR="0014295C" w:rsidRPr="0014295C" w:rsidTr="00C15509">
        <w:trPr>
          <w:trHeight w:val="2275"/>
          <w:jc w:val="center"/>
        </w:trPr>
        <w:tc>
          <w:tcPr>
            <w:tcW w:w="10383" w:type="dxa"/>
            <w:gridSpan w:val="5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ust show that 5 can only be obtained from 2 and 3 or 3 and 2, and so must use P(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2) = 0 but condone explanation in words.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1 for correct set of values for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 xml:space="preserve"> X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vertAlign w:val="subscript"/>
                <w:lang w:eastAsia="en-US"/>
              </w:rPr>
              <w:t>1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 +</w:t>
            </w:r>
            <w:r w:rsidRPr="0014295C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 xml:space="preserve"> X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vertAlign w:val="subscript"/>
                <w:lang w:eastAsia="en-US"/>
              </w:rPr>
              <w:t>2</w:t>
            </w:r>
            <w:r w:rsidRPr="0014295C">
              <w:rPr>
                <w:rFonts w:ascii="Calibri" w:hAnsi="Calibri"/>
                <w:noProof/>
                <w:sz w:val="22"/>
                <w:szCs w:val="22"/>
                <w:lang w:eastAsia="en-US"/>
              </w:rPr>
              <w:t xml:space="preserve">. 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ondone omission of 5 column. 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1 for correct probabilities for 0, 2 and 6. A1 for others.</w:t>
            </w:r>
            <w:r w:rsidRPr="0014295C">
              <w:rPr>
                <w:rFonts w:ascii="Calibri" w:hAnsi="Calibri"/>
                <w:noProof/>
                <w:sz w:val="22"/>
                <w:szCs w:val="22"/>
                <w:lang w:eastAsia="en-US"/>
              </w:rPr>
              <w:t xml:space="preserve"> 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Equivalent fractions are </w:t>
            </w:r>
            <w:r w:rsidRPr="0014295C">
              <w:rPr>
                <w:rFonts w:ascii="Times New Roman" w:hAnsi="Times New Roman"/>
                <w:noProof/>
                <w:position w:val="-20"/>
                <w:sz w:val="22"/>
                <w:szCs w:val="22"/>
                <w:lang w:eastAsia="en-US"/>
              </w:rPr>
              <w:object w:dxaOrig="1700" w:dyaOrig="499">
                <v:shape id="_x0000_i1044" type="#_x0000_t75" style="width:84.6pt;height:25.2pt" o:ole="">
                  <v:imagedata r:id="rId38" o:title=""/>
                </v:shape>
                <o:OLEObject Type="Embed" ProgID="Equation.DSMT4" ShapeID="_x0000_i1044" DrawAspect="Content" ObjectID="_1583579286" r:id="rId39"/>
              </w:object>
            </w:r>
          </w:p>
        </w:tc>
      </w:tr>
    </w:tbl>
    <w:p w:rsidR="0014295C" w:rsidRPr="0014295C" w:rsidRDefault="0014295C" w:rsidP="0014295C">
      <w:pPr>
        <w:tabs>
          <w:tab w:val="left" w:pos="227"/>
          <w:tab w:val="left" w:pos="454"/>
          <w:tab w:val="left" w:pos="680"/>
        </w:tabs>
        <w:spacing w:before="120" w:after="120"/>
        <w:rPr>
          <w:rFonts w:ascii="Times New Roman" w:hAnsi="Times New Roman"/>
          <w:noProof/>
          <w:sz w:val="22"/>
          <w:szCs w:val="22"/>
          <w:lang w:eastAsia="en-US"/>
        </w:rPr>
      </w:pPr>
    </w:p>
    <w:p w:rsidR="0014295C" w:rsidRDefault="0014295C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14295C" w:rsidRPr="0014295C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4295C" w:rsidRPr="0014295C" w:rsidTr="00C15509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tates correct answer: 5.3 (m s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1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2a</w:t>
            </w: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the difference between a scalar and a vector.</w:t>
            </w: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tates correct answer: −4.8 (m s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1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4295C">
              <w:rPr>
                <w:rFonts w:ascii="Times New Roman" w:hAnsi="Times New Roman"/>
                <w:sz w:val="22"/>
                <w:szCs w:val="22"/>
              </w:rPr>
              <w:t>2.2a</w:t>
            </w: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the difference between a scalar and a vector.</w:t>
            </w: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tates correct answer: −30 (m)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4295C">
              <w:rPr>
                <w:rFonts w:ascii="Times New Roman" w:hAnsi="Times New Roman"/>
                <w:sz w:val="22"/>
                <w:szCs w:val="22"/>
              </w:rPr>
              <w:t>2.2a</w:t>
            </w: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the difference between a scalar and a vector.</w:t>
            </w: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3 marks) </w:t>
            </w:r>
          </w:p>
        </w:tc>
      </w:tr>
      <w:tr w:rsidR="0014295C" w:rsidRPr="0014295C" w:rsidTr="00C15509">
        <w:trPr>
          <w:trHeight w:val="432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</w:tbl>
    <w:p w:rsidR="0014295C" w:rsidRPr="0014295C" w:rsidRDefault="0014295C" w:rsidP="0014295C">
      <w:r w:rsidRPr="0014295C"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3791"/>
        <w:gridCol w:w="2163"/>
        <w:gridCol w:w="850"/>
        <w:gridCol w:w="945"/>
        <w:gridCol w:w="1843"/>
      </w:tblGrid>
      <w:tr w:rsidR="0014295C" w:rsidRPr="0014295C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3791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firstLine="1026"/>
              <w:rPr>
                <w:rFonts w:ascii="Times New Roman" w:hAnsi="Times New Roman"/>
                <w:b/>
                <w:sz w:val="22"/>
                <w:szCs w:val="22"/>
              </w:rPr>
            </w:pPr>
            <w:r w:rsidRPr="0014295C">
              <w:rPr>
                <w:rFonts w:ascii="Times New Roman" w:hAnsi="Times New Roman"/>
                <w:b/>
                <w:sz w:val="22"/>
                <w:szCs w:val="22"/>
              </w:rPr>
              <w:t>Figure 1</w:t>
            </w:r>
          </w:p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</w:rPr>
              <w:drawing>
                <wp:inline distT="0" distB="0" distL="0" distR="0" wp14:anchorId="530C3132" wp14:editId="15C824B5">
                  <wp:extent cx="2270125" cy="1538605"/>
                  <wp:effectExtent l="0" t="0" r="0" b="444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m1_u7_markscheme_aw1.png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0125" cy="15386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63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0"/>
                <w:tab w:val="left" w:pos="510"/>
                <w:tab w:val="left" w:pos="737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General shape of the graph is correct. i.e. horizontal line, followed by negative gradient, followed by a positive gradient.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4295C">
              <w:rPr>
                <w:rFonts w:ascii="Times New Roman" w:hAnsi="Times New Roman"/>
                <w:sz w:val="22"/>
                <w:szCs w:val="22"/>
              </w:rPr>
              <w:t>3.3</w:t>
            </w:r>
          </w:p>
        </w:tc>
        <w:tc>
          <w:tcPr>
            <w:tcW w:w="1843" w:type="dxa"/>
            <w:vMerge w:val="restart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and interpret graphs of velocity against time.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3791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2163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0"/>
                <w:tab w:val="left" w:pos="510"/>
                <w:tab w:val="left" w:pos="737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Vertical axis labelled correctly.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4295C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3791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2163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0"/>
                <w:tab w:val="left" w:pos="510"/>
                <w:tab w:val="left" w:pos="737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Horizontal axis labelled correctly.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4295C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14295C" w:rsidRPr="0014295C" w:rsidRDefault="0014295C" w:rsidP="0014295C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akes an attempt to find the area of trapezoidal section where the car is decelerating. For example,</w:t>
            </w:r>
            <w:r w:rsidRPr="0014295C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040" w:dyaOrig="580">
                <v:shape id="_x0000_i1048" type="#_x0000_t75" style="width:52.8pt;height:29.4pt" o:ole="">
                  <v:imagedata r:id="rId41" o:title=""/>
                </v:shape>
                <o:OLEObject Type="Embed" ProgID="Equation.DSMT4" ShapeID="_x0000_i1048" DrawAspect="Content" ObjectID="_1583579287" r:id="rId42"/>
              </w:objec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is seen.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4295C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 w:val="restart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and interpret areas under velocity–time graphs.</w:t>
            </w: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4295C" w:rsidRPr="0014295C" w:rsidRDefault="0014295C" w:rsidP="0014295C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akes an attempt to find the area of the trapezoidal section where the car is accelerating. For example,</w:t>
            </w:r>
            <w:r w:rsidRPr="0014295C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160" w:dyaOrig="580">
                <v:shape id="_x0000_i1049" type="#_x0000_t75" style="width:57.6pt;height:29.4pt" o:ole="">
                  <v:imagedata r:id="rId43" o:title=""/>
                </v:shape>
                <o:OLEObject Type="Embed" ProgID="Equation.DSMT4" ShapeID="_x0000_i1049" DrawAspect="Content" ObjectID="_1583579288" r:id="rId44"/>
              </w:objec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is seen.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4295C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that </w:t>
            </w:r>
            <w:r w:rsidRPr="0014295C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2400" w:dyaOrig="580">
                <v:shape id="_x0000_i1050" type="#_x0000_t75" style="width:120pt;height:29.4pt" o:ole="">
                  <v:imagedata r:id="rId45" o:title=""/>
                </v:shape>
                <o:OLEObject Type="Embed" ProgID="Equation.DSMT4" ShapeID="_x0000_i1050" DrawAspect="Content" ObjectID="_1583579289" r:id="rId46"/>
              </w:objec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4295C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108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olves to find the value of 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: 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 xml:space="preserve">T 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30 (s).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4295C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4)</w:t>
            </w:r>
          </w:p>
        </w:tc>
        <w:tc>
          <w:tcPr>
            <w:tcW w:w="945" w:type="dxa"/>
            <w:shd w:val="clear" w:color="auto" w:fill="auto"/>
          </w:tcPr>
          <w:p w:rsidR="0014295C" w:rsidRPr="0014295C" w:rsidRDefault="0014295C" w:rsidP="0014295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jc w:val="center"/>
        </w:trPr>
        <w:tc>
          <w:tcPr>
            <w:tcW w:w="10409" w:type="dxa"/>
            <w:gridSpan w:val="6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7 marks) </w:t>
            </w:r>
          </w:p>
        </w:tc>
      </w:tr>
      <w:tr w:rsidR="0014295C" w:rsidRPr="0014295C" w:rsidTr="00C15509">
        <w:trPr>
          <w:trHeight w:val="2275"/>
          <w:jc w:val="center"/>
        </w:trPr>
        <w:tc>
          <w:tcPr>
            <w:tcW w:w="10409" w:type="dxa"/>
            <w:gridSpan w:val="6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ccept the horizontal axis labelled with the correct intervals.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ward full marks for correct final answer, even if some work is missing.</w:t>
            </w:r>
          </w:p>
        </w:tc>
      </w:tr>
    </w:tbl>
    <w:p w:rsidR="0014295C" w:rsidRPr="0014295C" w:rsidRDefault="0014295C" w:rsidP="0014295C">
      <w:r w:rsidRPr="0014295C">
        <w:br w:type="page"/>
      </w:r>
    </w:p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14295C" w:rsidRPr="0014295C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19" w:type="dxa"/>
            <w:shd w:val="clear" w:color="auto" w:fill="auto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4295C" w:rsidRPr="0014295C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tates, or implies in a subsequent step, that the resistances to motion will total 1600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k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 (N). (Any variable is acceptable.)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 w:val="restart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olve problems of connected particles in one dimension.</w:t>
            </w:r>
          </w:p>
        </w:tc>
      </w:tr>
      <w:tr w:rsidR="0014295C" w:rsidRPr="0014295C" w:rsidTr="00C15509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Uses 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F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ma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to write </w:t>
            </w:r>
            <w:r w:rsidRPr="0014295C">
              <w:rPr>
                <w:rFonts w:ascii="Times New Roman" w:hAnsi="Times New Roman"/>
                <w:noProof/>
                <w:position w:val="-10"/>
                <w:sz w:val="22"/>
                <w:szCs w:val="22"/>
                <w:lang w:eastAsia="en-US"/>
              </w:rPr>
              <w:object w:dxaOrig="2299" w:dyaOrig="300">
                <v:shape id="_x0000_i1051" type="#_x0000_t75" style="width:114.6pt;height:14.4pt" o:ole="">
                  <v:imagedata r:id="rId47" o:title=""/>
                </v:shape>
                <o:OLEObject Type="Embed" ProgID="Equation.DSMT4" ShapeID="_x0000_i1051" DrawAspect="Content" ObjectID="_1583579290" r:id="rId48"/>
              </w:objec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3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olves the equation to find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 xml:space="preserve"> k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1.6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inds the resistance forces acting on the trailer:</w:t>
            </w:r>
            <w:r w:rsidRPr="0014295C">
              <w:rPr>
                <w:rFonts w:ascii="Times New Roman" w:hAnsi="Times New Roman"/>
                <w:noProof/>
                <w:position w:val="-10"/>
                <w:sz w:val="22"/>
                <w:szCs w:val="22"/>
                <w:lang w:eastAsia="en-US"/>
              </w:rPr>
              <w:object w:dxaOrig="2100" w:dyaOrig="320">
                <v:shape id="_x0000_i1052" type="#_x0000_t75" style="width:105pt;height:16.2pt" o:ole="">
                  <v:imagedata r:id="rId49" o:title=""/>
                </v:shape>
                <o:OLEObject Type="Embed" ProgID="Equation.DSMT4" ShapeID="_x0000_i1052" DrawAspect="Content" ObjectID="_1583579291" r:id="rId50"/>
              </w:objec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(N).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4)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Demonstrates an understanding that the resultant force for the trailer is 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– 640, or for the car is 3200 – 1920 – 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 w:val="restart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olve problems of connected particles in one dimension.</w:t>
            </w: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Either states </w:t>
            </w:r>
            <w:r w:rsidRPr="0014295C">
              <w:rPr>
                <w:rFonts w:ascii="Times New Roman" w:hAnsi="Times New Roman"/>
                <w:noProof/>
                <w:position w:val="-10"/>
                <w:sz w:val="22"/>
                <w:szCs w:val="22"/>
                <w:lang w:eastAsia="en-US"/>
              </w:rPr>
              <w:object w:dxaOrig="1719" w:dyaOrig="300">
                <v:shape id="_x0000_i1053" type="#_x0000_t75" style="width:86.4pt;height:15pt" o:ole="">
                  <v:imagedata r:id="rId51" o:title=""/>
                </v:shape>
                <o:OLEObject Type="Embed" ProgID="Equation.DSMT4" ShapeID="_x0000_i1053" DrawAspect="Content" ObjectID="_1583579292" r:id="rId52"/>
              </w:objec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using the trailer or states </w:t>
            </w:r>
            <w:r w:rsidRPr="0014295C">
              <w:rPr>
                <w:rFonts w:ascii="Times New Roman" w:hAnsi="Times New Roman"/>
                <w:noProof/>
                <w:position w:val="-10"/>
                <w:sz w:val="22"/>
                <w:szCs w:val="22"/>
                <w:lang w:eastAsia="en-US"/>
              </w:rPr>
              <w:object w:dxaOrig="2520" w:dyaOrig="300">
                <v:shape id="_x0000_i1054" type="#_x0000_t75" style="width:126pt;height:15pt" o:ole="">
                  <v:imagedata r:id="rId53" o:title=""/>
                </v:shape>
                <o:OLEObject Type="Embed" ProgID="Equation.DSMT4" ShapeID="_x0000_i1054" DrawAspect="Content" ObjectID="_1583579293" r:id="rId54"/>
              </w:objec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ing the car.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3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orrectly finds 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800 (N).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 ft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Uses 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F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ma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to write −640 = 400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3</w:t>
            </w:r>
          </w:p>
        </w:tc>
        <w:tc>
          <w:tcPr>
            <w:tcW w:w="1843" w:type="dxa"/>
            <w:vMerge w:val="restart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olve problems of connected particles in one dimension.</w:t>
            </w: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orrectly solves to find 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−1.6 m s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2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 ft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Uses </w:t>
            </w:r>
            <w:r w:rsidRPr="0014295C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219" w:dyaOrig="320">
                <v:shape id="_x0000_i1055" type="#_x0000_t75" style="width:61.2pt;height:15.6pt" o:ole="">
                  <v:imagedata r:id="rId55" o:title=""/>
                </v:shape>
                <o:OLEObject Type="Embed" ProgID="Equation.DSMT4" ShapeID="_x0000_i1055" DrawAspect="Content" ObjectID="_1583579294" r:id="rId56"/>
              </w:objec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to write </w:t>
            </w:r>
            <w:r w:rsidRPr="0014295C">
              <w:rPr>
                <w:rFonts w:ascii="Times New Roman" w:hAnsi="Times New Roman"/>
                <w:noProof/>
                <w:position w:val="-10"/>
                <w:sz w:val="22"/>
                <w:szCs w:val="22"/>
                <w:lang w:eastAsia="en-US"/>
              </w:rPr>
              <w:object w:dxaOrig="1680" w:dyaOrig="360">
                <v:shape id="_x0000_i1056" type="#_x0000_t75" style="width:83.4pt;height:18pt" o:ole="">
                  <v:imagedata r:id="rId57" o:title=""/>
                </v:shape>
                <o:OLEObject Type="Embed" ProgID="Equation.DSMT4" ShapeID="_x0000_i1056" DrawAspect="Content" ObjectID="_1583579295" r:id="rId58"/>
              </w:objec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orrectly solves to find </w:t>
            </w:r>
            <w:r w:rsidRPr="0014295C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s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195.31… (m). Accept awrt 195 (m).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 ft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4)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tates ‘the acceleration of the car will be equal to the acceleration of the trailer’ or states ‘the car and the trailer will move as one’.</w:t>
            </w: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5</w:t>
            </w: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olve problems of connected particles in one dimension.</w:t>
            </w:r>
          </w:p>
        </w:tc>
      </w:tr>
      <w:tr w:rsidR="0014295C" w:rsidRP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4295C" w:rsidRPr="0014295C" w:rsidTr="00C15509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12 marks) </w:t>
            </w:r>
          </w:p>
        </w:tc>
      </w:tr>
      <w:tr w:rsidR="0014295C" w:rsidRPr="0014295C" w:rsidTr="00C15509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Award ft marks for a correct answer using their value from part 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for the resistance acting on the trailer.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  <w:p w:rsidR="0014295C" w:rsidRPr="0014295C" w:rsidRDefault="0014295C" w:rsidP="0014295C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Award ft marks for a correct answer using their value from part 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for the resistance acting on the trailer and from part </w:t>
            </w:r>
            <w:r w:rsidRPr="0014295C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  <w:r w:rsidRPr="0014295C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for tension.</w:t>
            </w:r>
          </w:p>
        </w:tc>
      </w:tr>
    </w:tbl>
    <w:p w:rsidR="0014295C" w:rsidRPr="0014295C" w:rsidRDefault="0014295C" w:rsidP="0014295C">
      <w:pPr>
        <w:spacing w:before="0" w:after="0" w:line="240" w:lineRule="auto"/>
      </w:pPr>
    </w:p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14295C" w:rsidRPr="00DD0D9F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4295C" w:rsidRPr="00DD0D9F" w:rsidRDefault="0014295C" w:rsidP="00C15509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4295C" w:rsidRPr="00DD0D9F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4295C" w:rsidRPr="00DD0D9F" w:rsidRDefault="0014295C" w:rsidP="00C15509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19" w:type="dxa"/>
            <w:shd w:val="clear" w:color="auto" w:fill="auto"/>
            <w:vAlign w:val="center"/>
          </w:tcPr>
          <w:p w:rsidR="0014295C" w:rsidRPr="00DD0D9F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  <w:r w:rsidRPr="006E2772">
              <w:rPr>
                <w:b/>
              </w:rPr>
              <w:t>Pearson Progression Step and Progress descriptor</w:t>
            </w:r>
          </w:p>
        </w:tc>
      </w:tr>
      <w:tr w:rsidR="0014295C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4295C" w:rsidRPr="007C4A32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Integrates </w:t>
            </w:r>
            <w:r w:rsidRPr="00423D3D">
              <w:rPr>
                <w:position w:val="-6"/>
              </w:rPr>
              <w:object w:dxaOrig="980" w:dyaOrig="260">
                <v:shape id="_x0000_i1057" type="#_x0000_t75" style="width:49.2pt;height:13.2pt" o:ole="">
                  <v:imagedata r:id="rId59" o:title=""/>
                </v:shape>
                <o:OLEObject Type="Embed" ProgID="Equation.DSMT4" ShapeID="_x0000_i1057" DrawAspect="Content" ObjectID="_1583579296" r:id="rId60"/>
              </w:object>
            </w:r>
            <w:r>
              <w:t xml:space="preserve"> to obtain </w:t>
            </w:r>
            <w:r w:rsidRPr="00423D3D">
              <w:rPr>
                <w:position w:val="-6"/>
              </w:rPr>
              <w:object w:dxaOrig="1400" w:dyaOrig="300">
                <v:shape id="_x0000_i1058" type="#_x0000_t75" style="width:70.2pt;height:15pt" o:ole="">
                  <v:imagedata r:id="rId61" o:title=""/>
                </v:shape>
                <o:OLEObject Type="Embed" ProgID="Equation.DSMT4" ShapeID="_x0000_i1058" DrawAspect="Content" ObjectID="_1583579297" r:id="rId62"/>
              </w:object>
            </w:r>
            <w:r>
              <w:t xml:space="preserve"> Any constant is acceptable.</w:t>
            </w:r>
          </w:p>
        </w:tc>
        <w:tc>
          <w:tcPr>
            <w:tcW w:w="850" w:type="dxa"/>
            <w:shd w:val="clear" w:color="auto" w:fill="auto"/>
          </w:tcPr>
          <w:p w:rsidR="0014295C" w:rsidRPr="00D6353E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4295C" w:rsidRPr="00314307" w:rsidRDefault="0014295C" w:rsidP="00C15509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14295C" w:rsidRDefault="0014295C" w:rsidP="00C15509">
            <w:pPr>
              <w:pStyle w:val="Text"/>
              <w:jc w:val="center"/>
            </w:pPr>
            <w:r>
              <w:t>6th</w:t>
            </w:r>
          </w:p>
          <w:p w:rsidR="0014295C" w:rsidRPr="00314307" w:rsidRDefault="0014295C" w:rsidP="00C15509">
            <w:pPr>
              <w:pStyle w:val="Text"/>
              <w:jc w:val="center"/>
            </w:pPr>
            <w:r>
              <w:t>Uses integration to solve problems in kinematics.</w:t>
            </w:r>
          </w:p>
        </w:tc>
      </w:tr>
      <w:tr w:rsidR="0014295C" w:rsidTr="00C15509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7C4A32" w:rsidRDefault="0014295C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Pr="001C4CE6" w:rsidRDefault="0014295C" w:rsidP="00C15509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>Integrates</w:t>
            </w:r>
            <w:r w:rsidRPr="00423D3D">
              <w:rPr>
                <w:position w:val="-6"/>
              </w:rPr>
              <w:object w:dxaOrig="1400" w:dyaOrig="300">
                <v:shape id="_x0000_i1059" type="#_x0000_t75" style="width:70.2pt;height:15pt" o:ole="">
                  <v:imagedata r:id="rId63" o:title=""/>
                </v:shape>
                <o:OLEObject Type="Embed" ProgID="Equation.DSMT4" ShapeID="_x0000_i1059" DrawAspect="Content" ObjectID="_1583579298" r:id="rId64"/>
              </w:object>
            </w:r>
            <w:r>
              <w:t xml:space="preserve"> to obtain</w:t>
            </w:r>
            <w:r w:rsidRPr="00423D3D">
              <w:rPr>
                <w:position w:val="-6"/>
              </w:rPr>
              <w:object w:dxaOrig="1920" w:dyaOrig="300">
                <v:shape id="_x0000_i1060" type="#_x0000_t75" style="width:96pt;height:15pt" o:ole="">
                  <v:imagedata r:id="rId65" o:title=""/>
                </v:shape>
                <o:OLEObject Type="Embed" ProgID="Equation.DSMT4" ShapeID="_x0000_i1060" DrawAspect="Content" ObjectID="_1583579299" r:id="rId66"/>
              </w:object>
            </w:r>
            <w:r>
              <w:t>. Any constant are acceptable.</w:t>
            </w:r>
          </w:p>
        </w:tc>
        <w:tc>
          <w:tcPr>
            <w:tcW w:w="850" w:type="dxa"/>
            <w:shd w:val="clear" w:color="auto" w:fill="auto"/>
          </w:tcPr>
          <w:p w:rsidR="0014295C" w:rsidRPr="00D6353E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4295C" w:rsidRPr="00314307" w:rsidRDefault="0014295C" w:rsidP="00C15509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:rsidR="0014295C" w:rsidRPr="00314307" w:rsidRDefault="0014295C" w:rsidP="00C15509">
            <w:pPr>
              <w:pStyle w:val="Text"/>
              <w:jc w:val="center"/>
            </w:pPr>
          </w:p>
        </w:tc>
      </w:tr>
      <w:tr w:rsid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7C4A32" w:rsidRDefault="0014295C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Makes an attempt to form a pair of simultaneous equations by separately substituting (1, 2) and (3, 30) into the equation. For example: </w:t>
            </w:r>
            <w:r w:rsidRPr="009B0DF0">
              <w:rPr>
                <w:position w:val="-4"/>
              </w:rPr>
              <w:object w:dxaOrig="1520" w:dyaOrig="240">
                <v:shape id="_x0000_i1061" type="#_x0000_t75" style="width:76.2pt;height:12pt" o:ole="">
                  <v:imagedata r:id="rId67" o:title=""/>
                </v:shape>
                <o:OLEObject Type="Embed" ProgID="Equation.DSMT4" ShapeID="_x0000_i1061" DrawAspect="Content" ObjectID="_1583579300" r:id="rId68"/>
              </w:object>
            </w:r>
            <w:r>
              <w:t xml:space="preserve"> and </w:t>
            </w:r>
            <w:r w:rsidRPr="009B0DF0">
              <w:rPr>
                <w:position w:val="-6"/>
              </w:rPr>
              <w:object w:dxaOrig="1920" w:dyaOrig="260">
                <v:shape id="_x0000_i1062" type="#_x0000_t75" style="width:96pt;height:13.2pt" o:ole="">
                  <v:imagedata r:id="rId69" o:title=""/>
                </v:shape>
                <o:OLEObject Type="Embed" ProgID="Equation.DSMT4" ShapeID="_x0000_i1062" DrawAspect="Content" ObjectID="_1583579301" r:id="rId70"/>
              </w:object>
            </w:r>
            <w:r>
              <w:t xml:space="preserve"> are seen.</w:t>
            </w:r>
          </w:p>
        </w:tc>
        <w:tc>
          <w:tcPr>
            <w:tcW w:w="850" w:type="dxa"/>
            <w:shd w:val="clear" w:color="auto" w:fill="auto"/>
          </w:tcPr>
          <w:p w:rsidR="0014295C" w:rsidRPr="00AC0AB3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4295C" w:rsidRPr="00314307" w:rsidRDefault="0014295C" w:rsidP="00C15509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:rsidR="0014295C" w:rsidRPr="00314307" w:rsidRDefault="0014295C" w:rsidP="00C15509">
            <w:pPr>
              <w:pStyle w:val="Text"/>
              <w:jc w:val="center"/>
            </w:pPr>
          </w:p>
        </w:tc>
      </w:tr>
      <w:tr w:rsid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7C4A32" w:rsidRDefault="0014295C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Simplifies to obtain a correctly pair of simultaneous equations: </w:t>
            </w:r>
            <w:r w:rsidRPr="009B0DF0">
              <w:rPr>
                <w:position w:val="-4"/>
              </w:rPr>
              <w:object w:dxaOrig="900" w:dyaOrig="240">
                <v:shape id="_x0000_i1063" type="#_x0000_t75" style="width:45pt;height:12pt" o:ole="">
                  <v:imagedata r:id="rId71" o:title=""/>
                </v:shape>
                <o:OLEObject Type="Embed" ProgID="Equation.DSMT4" ShapeID="_x0000_i1063" DrawAspect="Content" ObjectID="_1583579302" r:id="rId72"/>
              </w:object>
            </w:r>
            <w:r>
              <w:t xml:space="preserve"> and </w:t>
            </w:r>
            <w:r w:rsidRPr="009B0DF0">
              <w:rPr>
                <w:position w:val="-6"/>
              </w:rPr>
              <w:object w:dxaOrig="1120" w:dyaOrig="260">
                <v:shape id="_x0000_i1064" type="#_x0000_t75" style="width:55.8pt;height:13.2pt" o:ole="">
                  <v:imagedata r:id="rId73" o:title=""/>
                </v:shape>
                <o:OLEObject Type="Embed" ProgID="Equation.DSMT4" ShapeID="_x0000_i1064" DrawAspect="Content" ObjectID="_1583579303" r:id="rId74"/>
              </w:object>
            </w:r>
            <w:r>
              <w:t xml:space="preserve"> are seen.</w:t>
            </w:r>
          </w:p>
        </w:tc>
        <w:tc>
          <w:tcPr>
            <w:tcW w:w="850" w:type="dxa"/>
            <w:shd w:val="clear" w:color="auto" w:fill="auto"/>
          </w:tcPr>
          <w:p w:rsidR="0014295C" w:rsidRPr="00AC0AB3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4295C" w:rsidRPr="00314307" w:rsidRDefault="0014295C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4295C" w:rsidRPr="00314307" w:rsidRDefault="0014295C" w:rsidP="00C15509">
            <w:pPr>
              <w:pStyle w:val="Text"/>
              <w:jc w:val="center"/>
            </w:pPr>
          </w:p>
        </w:tc>
      </w:tr>
      <w:tr w:rsid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7C4A32" w:rsidRDefault="0014295C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Solves to find </w:t>
            </w:r>
            <w:r w:rsidRPr="009612D7">
              <w:rPr>
                <w:i/>
              </w:rPr>
              <w:t>A</w:t>
            </w:r>
            <w:r>
              <w:t xml:space="preserve"> = −4</w:t>
            </w:r>
          </w:p>
        </w:tc>
        <w:tc>
          <w:tcPr>
            <w:tcW w:w="850" w:type="dxa"/>
            <w:shd w:val="clear" w:color="auto" w:fill="auto"/>
          </w:tcPr>
          <w:p w:rsidR="0014295C" w:rsidRPr="00AC0AB3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4295C" w:rsidRDefault="0014295C" w:rsidP="00C15509">
            <w:pPr>
              <w:pStyle w:val="Text"/>
              <w:jc w:val="center"/>
            </w:pPr>
          </w:p>
        </w:tc>
      </w:tr>
      <w:tr w:rsid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7C4A32" w:rsidRDefault="0014295C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Solves to find </w:t>
            </w:r>
            <w:r w:rsidRPr="009612D7">
              <w:rPr>
                <w:i/>
              </w:rPr>
              <w:t>B</w:t>
            </w:r>
            <w:r>
              <w:t xml:space="preserve"> = 6</w:t>
            </w:r>
          </w:p>
        </w:tc>
        <w:tc>
          <w:tcPr>
            <w:tcW w:w="850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4295C" w:rsidRDefault="0014295C" w:rsidP="00C15509">
            <w:pPr>
              <w:pStyle w:val="Text"/>
              <w:jc w:val="center"/>
            </w:pPr>
          </w:p>
        </w:tc>
      </w:tr>
      <w:tr w:rsid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7C4A32" w:rsidRDefault="0014295C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Attempts to make a substitution of </w:t>
            </w:r>
            <w:r w:rsidRPr="00212577">
              <w:rPr>
                <w:i/>
              </w:rPr>
              <w:t>t</w:t>
            </w:r>
            <w:r>
              <w:t xml:space="preserve"> = 2 into </w:t>
            </w:r>
            <w:r w:rsidRPr="00BE38C5">
              <w:rPr>
                <w:position w:val="-6"/>
              </w:rPr>
              <w:object w:dxaOrig="1840" w:dyaOrig="320">
                <v:shape id="_x0000_i1065" type="#_x0000_t75" style="width:91.8pt;height:16.2pt" o:ole="">
                  <v:imagedata r:id="rId75" o:title=""/>
                </v:shape>
                <o:OLEObject Type="Embed" ProgID="Equation.DSMT4" ShapeID="_x0000_i1065" DrawAspect="Content" ObjectID="_1583579304" r:id="rId76"/>
              </w:object>
            </w:r>
          </w:p>
          <w:p w:rsidR="0014295C" w:rsidRDefault="0014295C" w:rsidP="00C15509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For example, </w:t>
            </w:r>
            <w:r w:rsidRPr="00BD3C45">
              <w:rPr>
                <w:position w:val="-12"/>
              </w:rPr>
              <w:object w:dxaOrig="2520" w:dyaOrig="400">
                <v:shape id="_x0000_i1066" type="#_x0000_t75" style="width:126pt;height:19.8pt" o:ole="">
                  <v:imagedata r:id="rId77" o:title=""/>
                </v:shape>
                <o:OLEObject Type="Embed" ProgID="Equation.DSMT4" ShapeID="_x0000_i1066" DrawAspect="Content" ObjectID="_1583579305" r:id="rId78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4295C" w:rsidRDefault="0014295C" w:rsidP="00C15509">
            <w:pPr>
              <w:pStyle w:val="Text"/>
              <w:jc w:val="center"/>
            </w:pPr>
          </w:p>
        </w:tc>
      </w:tr>
      <w:tr w:rsid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7C4A32" w:rsidRDefault="0014295C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Correctly finds </w:t>
            </w:r>
            <w:r w:rsidRPr="00212577">
              <w:rPr>
                <w:i/>
              </w:rPr>
              <w:t>s</w:t>
            </w:r>
            <w:r>
              <w:t xml:space="preserve"> = 6 (m).</w:t>
            </w:r>
          </w:p>
        </w:tc>
        <w:tc>
          <w:tcPr>
            <w:tcW w:w="850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19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4295C" w:rsidRDefault="0014295C" w:rsidP="00C15509">
            <w:pPr>
              <w:pStyle w:val="Text"/>
              <w:jc w:val="center"/>
            </w:pPr>
          </w:p>
        </w:tc>
      </w:tr>
      <w:tr w:rsidR="0014295C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4295C" w:rsidRPr="007C4A32" w:rsidRDefault="0014295C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4295C" w:rsidRDefault="0014295C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8)</w:t>
            </w:r>
          </w:p>
        </w:tc>
        <w:tc>
          <w:tcPr>
            <w:tcW w:w="919" w:type="dxa"/>
            <w:shd w:val="clear" w:color="auto" w:fill="auto"/>
          </w:tcPr>
          <w:p w:rsidR="0014295C" w:rsidRDefault="0014295C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14295C" w:rsidRDefault="0014295C" w:rsidP="00C15509">
            <w:pPr>
              <w:pStyle w:val="Text"/>
              <w:jc w:val="center"/>
            </w:pPr>
          </w:p>
        </w:tc>
      </w:tr>
      <w:tr w:rsidR="0014295C" w:rsidTr="00C15509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14295C" w:rsidRDefault="0014295C" w:rsidP="00C15509">
            <w:pPr>
              <w:pStyle w:val="Text"/>
              <w:jc w:val="right"/>
            </w:pPr>
            <w:r>
              <w:rPr>
                <w:b/>
              </w:rPr>
              <w:t xml:space="preserve">(8 marks) </w:t>
            </w:r>
          </w:p>
        </w:tc>
      </w:tr>
      <w:tr w:rsidR="0014295C" w:rsidTr="00C15509">
        <w:trPr>
          <w:trHeight w:val="1939"/>
          <w:jc w:val="center"/>
        </w:trPr>
        <w:tc>
          <w:tcPr>
            <w:tcW w:w="10383" w:type="dxa"/>
            <w:gridSpan w:val="5"/>
            <w:shd w:val="clear" w:color="auto" w:fill="auto"/>
          </w:tcPr>
          <w:p w:rsidR="0014295C" w:rsidRDefault="0014295C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14295C" w:rsidRDefault="0014295C" w:rsidP="00C15509">
            <w:pPr>
              <w:pStyle w:val="Text"/>
              <w:rPr>
                <w:b/>
              </w:rPr>
            </w:pPr>
            <w:r>
              <w:rPr>
                <w:b/>
              </w:rPr>
              <w:t>8</w:t>
            </w:r>
            <w:bookmarkStart w:id="0" w:name="_GoBack"/>
            <w:bookmarkEnd w:id="0"/>
          </w:p>
          <w:p w:rsidR="0014295C" w:rsidRPr="00316EDD" w:rsidRDefault="0014295C" w:rsidP="00C15509">
            <w:pPr>
              <w:pStyle w:val="Text"/>
            </w:pPr>
            <w:r>
              <w:t xml:space="preserve">Award the final method mark and the final accuracy mark for a correct substitution using their values for </w:t>
            </w:r>
            <w:r w:rsidRPr="00192707">
              <w:rPr>
                <w:i/>
              </w:rPr>
              <w:t>A</w:t>
            </w:r>
            <w:r>
              <w:t xml:space="preserve"> and </w:t>
            </w:r>
            <w:r w:rsidRPr="00192707">
              <w:rPr>
                <w:i/>
              </w:rPr>
              <w:t>B</w:t>
            </w:r>
            <w:r>
              <w:t>.</w:t>
            </w:r>
          </w:p>
        </w:tc>
      </w:tr>
    </w:tbl>
    <w:p w:rsidR="0014295C" w:rsidRDefault="0014295C" w:rsidP="0014295C"/>
    <w:p w:rsidR="0014295C" w:rsidRDefault="0014295C" w:rsidP="0014295C"/>
    <w:p w:rsidR="0014295C" w:rsidRDefault="0014295C" w:rsidP="0014295C"/>
    <w:p w:rsidR="0014295C" w:rsidRPr="0014295C" w:rsidRDefault="0014295C" w:rsidP="0014295C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760A00" w:rsidRDefault="00760A00"/>
    <w:sectPr w:rsidR="00760A00" w:rsidSect="0014295C">
      <w:headerReference w:type="default" r:id="rId79"/>
      <w:footerReference w:type="default" r:id="rId80"/>
      <w:pgSz w:w="11906" w:h="16838"/>
      <w:pgMar w:top="1440" w:right="1440" w:bottom="1440" w:left="1440" w:header="708" w:footer="4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6D71" w:rsidRDefault="00A76D71" w:rsidP="00A76D71">
      <w:pPr>
        <w:spacing w:before="0" w:after="0" w:line="240" w:lineRule="auto"/>
      </w:pPr>
      <w:r>
        <w:separator/>
      </w:r>
    </w:p>
  </w:endnote>
  <w:endnote w:type="continuationSeparator" w:id="0">
    <w:p w:rsidR="00A76D71" w:rsidRDefault="00A76D71" w:rsidP="00A76D71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5519572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4295C" w:rsidRDefault="0014295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14295C" w:rsidRDefault="0014295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6D71" w:rsidRDefault="00A76D71" w:rsidP="00A76D71">
      <w:pPr>
        <w:spacing w:before="0" w:after="0" w:line="240" w:lineRule="auto"/>
      </w:pPr>
      <w:r>
        <w:separator/>
      </w:r>
    </w:p>
  </w:footnote>
  <w:footnote w:type="continuationSeparator" w:id="0">
    <w:p w:rsidR="00A76D71" w:rsidRDefault="00A76D71" w:rsidP="00A76D71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76D71" w:rsidRPr="00A76D71" w:rsidRDefault="00A76D71" w:rsidP="00A76D71">
    <w:pPr>
      <w:rPr>
        <w:b/>
      </w:rPr>
    </w:pPr>
    <w:r w:rsidRPr="00A76D71">
      <w:rPr>
        <w:b/>
      </w:rPr>
      <w:t xml:space="preserve">AS Practice Paper </w:t>
    </w:r>
    <w:r>
      <w:rPr>
        <w:b/>
      </w:rPr>
      <w:t>G</w:t>
    </w:r>
    <w:r w:rsidRPr="00A76D71">
      <w:rPr>
        <w:b/>
      </w:rPr>
      <w:t xml:space="preserve"> (Stat</w:t>
    </w:r>
    <w:r>
      <w:rPr>
        <w:b/>
      </w:rPr>
      <w:t>istics &amp; Mechanics) mark scheme</w:t>
    </w:r>
  </w:p>
  <w:p w:rsidR="00A76D71" w:rsidRDefault="00A76D7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BB7791"/>
    <w:multiLevelType w:val="hybridMultilevel"/>
    <w:tmpl w:val="A32A2A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5576159"/>
    <w:multiLevelType w:val="hybridMultilevel"/>
    <w:tmpl w:val="98268A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6D71"/>
    <w:rsid w:val="0014295C"/>
    <w:rsid w:val="00760A00"/>
    <w:rsid w:val="00A76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A77C9C6-B909-46F1-A301-68343D8AD6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295C"/>
    <w:pPr>
      <w:spacing w:before="80" w:after="60" w:line="240" w:lineRule="atLeast"/>
    </w:pPr>
    <w:rPr>
      <w:rFonts w:ascii="Arial" w:eastAsia="Times New Roman" w:hAnsi="Arial" w:cs="Times New Roman"/>
      <w:sz w:val="20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76D7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76D71"/>
  </w:style>
  <w:style w:type="paragraph" w:styleId="Footer">
    <w:name w:val="footer"/>
    <w:basedOn w:val="Normal"/>
    <w:link w:val="FooterChar"/>
    <w:uiPriority w:val="99"/>
    <w:unhideWhenUsed/>
    <w:rsid w:val="00A76D7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76D71"/>
  </w:style>
  <w:style w:type="paragraph" w:customStyle="1" w:styleId="Text">
    <w:name w:val="Text"/>
    <w:basedOn w:val="Exercisequestion"/>
    <w:rsid w:val="0014295C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14295C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ascii="Times New Roman" w:eastAsia="Times New Roman" w:hAnsi="Times New Roman" w:cs="Times New Roman"/>
      <w:noProof/>
    </w:rPr>
  </w:style>
  <w:style w:type="table" w:styleId="TableGrid">
    <w:name w:val="Table Grid"/>
    <w:basedOn w:val="TableNormal"/>
    <w:uiPriority w:val="39"/>
    <w:rsid w:val="001429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14295C"/>
    <w:rPr>
      <w:rFonts w:ascii="Times New Roman" w:eastAsia="Times New Roman" w:hAnsi="Times New Roman" w:cs="Times New Roman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7" Type="http://schemas.openxmlformats.org/officeDocument/2006/relationships/image" Target="media/image1.e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glossaryDocument" Target="glossary/document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emf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77E9"/>
    <w:rsid w:val="009977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8452298DBDD4E8A8C7588E70CD3C21F">
    <w:name w:val="48452298DBDD4E8A8C7588E70CD3C21F"/>
    <w:rsid w:val="009977E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9</Pages>
  <Words>1208</Words>
  <Characters>6891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Cumming, Graham</cp:lastModifiedBy>
  <cp:revision>2</cp:revision>
  <dcterms:created xsi:type="dcterms:W3CDTF">2018-03-26T12:17:00Z</dcterms:created>
  <dcterms:modified xsi:type="dcterms:W3CDTF">2018-03-26T13:17:00Z</dcterms:modified>
</cp:coreProperties>
</file>